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DD2F059" w14:textId="77777777" w:rsidR="00637D97" w:rsidRDefault="00857EA1">
      <w:r>
        <w:t>2.1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47"/>
        <w:gridCol w:w="2211"/>
        <w:gridCol w:w="3419"/>
        <w:gridCol w:w="3713"/>
      </w:tblGrid>
      <w:tr w:rsidR="00857EA1" w:rsidRPr="00744C96" w14:paraId="45BC144C" w14:textId="77777777" w:rsidTr="009456A4">
        <w:trPr>
          <w:jc w:val="right"/>
        </w:trPr>
        <w:tc>
          <w:tcPr>
            <w:tcW w:w="0" w:type="auto"/>
            <w:shd w:val="clear" w:color="auto" w:fill="auto"/>
          </w:tcPr>
          <w:p w14:paraId="305B608C" w14:textId="77777777" w:rsidR="00857EA1" w:rsidRPr="00744C96" w:rsidRDefault="00857EA1" w:rsidP="009456A4">
            <w:pPr>
              <w:spacing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44C96">
              <w:rPr>
                <w:rFonts w:eastAsia="Times New Roman"/>
                <w:sz w:val="24"/>
                <w:szCs w:val="24"/>
              </w:rPr>
              <w:t>Graph a linear function.</w:t>
            </w:r>
          </w:p>
        </w:tc>
        <w:tc>
          <w:tcPr>
            <w:tcW w:w="0" w:type="auto"/>
            <w:shd w:val="clear" w:color="auto" w:fill="auto"/>
          </w:tcPr>
          <w:p w14:paraId="3C93A903" w14:textId="77777777" w:rsidR="00857EA1" w:rsidRDefault="00857EA1" w:rsidP="009456A4">
            <w:pPr>
              <w:spacing w:line="240" w:lineRule="auto"/>
            </w:pPr>
          </w:p>
          <w:p w14:paraId="07C79CE1" w14:textId="77777777" w:rsidR="00857EA1" w:rsidRPr="00857EA1" w:rsidRDefault="00857EA1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y=mx+b</m:t>
                </m:r>
              </m:oMath>
            </m:oMathPara>
          </w:p>
          <w:p w14:paraId="0FDA0D7A" w14:textId="77777777" w:rsidR="00857EA1" w:rsidRPr="00744C96" w:rsidRDefault="00857EA1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 w:rsidRPr="00744C96">
              <w:rPr>
                <w:rFonts w:eastAsia="Times New Roman"/>
              </w:rPr>
              <w:t>*Always graph the y-intercept first!</w:t>
            </w:r>
          </w:p>
          <w:p w14:paraId="3B43BB77" w14:textId="77777777" w:rsidR="00857EA1" w:rsidRPr="00744C96" w:rsidRDefault="00857EA1" w:rsidP="009456A4">
            <w:pPr>
              <w:spacing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0" w:type="auto"/>
            <w:shd w:val="clear" w:color="auto" w:fill="auto"/>
          </w:tcPr>
          <w:p w14:paraId="307B9C46" w14:textId="77777777" w:rsidR="00857EA1" w:rsidRPr="00744C96" w:rsidRDefault="00857EA1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1</w:t>
            </w:r>
            <w:r w:rsidRPr="00744C96">
              <w:rPr>
                <w:rFonts w:eastAsia="Times New Roman"/>
                <w:sz w:val="24"/>
                <w:szCs w:val="24"/>
              </w:rPr>
              <w:t xml:space="preserve">.  Graph: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= 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x+6</m:t>
              </m:r>
            </m:oMath>
          </w:p>
          <w:p w14:paraId="1126ED51" w14:textId="77777777" w:rsidR="00857EA1" w:rsidRPr="00744C96" w:rsidRDefault="00857EA1" w:rsidP="009456A4">
            <w:pPr>
              <w:spacing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44C96">
              <w:rPr>
                <w:rFonts w:ascii="Times New Roman" w:eastAsia="Times New Roman" w:hAnsi="Times New Roman"/>
                <w:noProof/>
                <w:sz w:val="24"/>
                <w:szCs w:val="24"/>
              </w:rPr>
              <w:drawing>
                <wp:inline distT="0" distB="0" distL="0" distR="0" wp14:anchorId="7DE82205" wp14:editId="4D6E0590">
                  <wp:extent cx="1847850" cy="1860550"/>
                  <wp:effectExtent l="0" t="0" r="0" b="6350"/>
                  <wp:docPr id="14" name="Picture 14" descr="graph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0" descr="graph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>
                            <a:lum bright="-40000" contrast="6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7850" cy="1860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shd w:val="clear" w:color="auto" w:fill="auto"/>
          </w:tcPr>
          <w:p w14:paraId="1D6B05A2" w14:textId="77777777" w:rsidR="00857EA1" w:rsidRPr="00744C96" w:rsidRDefault="00857EA1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2</w:t>
            </w:r>
            <w:r w:rsidRPr="00744C96">
              <w:rPr>
                <w:rFonts w:eastAsia="Times New Roman"/>
                <w:sz w:val="24"/>
                <w:szCs w:val="24"/>
              </w:rPr>
              <w:t xml:space="preserve">.  Graph: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-4x+2y=10</m:t>
              </m:r>
            </m:oMath>
          </w:p>
          <w:p w14:paraId="2DC3DD16" w14:textId="77777777" w:rsidR="00857EA1" w:rsidRPr="00744C96" w:rsidRDefault="00857EA1" w:rsidP="009456A4">
            <w:pPr>
              <w:spacing w:line="240" w:lineRule="auto"/>
              <w:rPr>
                <w:rFonts w:eastAsia="Times New Roman"/>
                <w:sz w:val="8"/>
                <w:szCs w:val="24"/>
              </w:rPr>
            </w:pPr>
          </w:p>
          <w:p w14:paraId="4E056889" w14:textId="77777777" w:rsidR="00857EA1" w:rsidRDefault="00857EA1" w:rsidP="009456A4">
            <w:pPr>
              <w:spacing w:line="240" w:lineRule="auto"/>
              <w:rPr>
                <w:rFonts w:ascii="Times New Roman" w:eastAsia="Times New Roman" w:hAnsi="Times New Roman"/>
                <w:noProof/>
                <w:sz w:val="24"/>
                <w:szCs w:val="24"/>
              </w:rPr>
            </w:pPr>
            <w:r w:rsidRPr="00744C96">
              <w:rPr>
                <w:rFonts w:ascii="Times New Roman" w:eastAsia="Times New Roman" w:hAnsi="Times New Roman"/>
                <w:noProof/>
                <w:sz w:val="24"/>
                <w:szCs w:val="24"/>
              </w:rPr>
              <w:drawing>
                <wp:inline distT="0" distB="0" distL="0" distR="0" wp14:anchorId="10D846F3" wp14:editId="54267F64">
                  <wp:extent cx="1847850" cy="1860550"/>
                  <wp:effectExtent l="0" t="0" r="0" b="6350"/>
                  <wp:docPr id="13" name="Picture 13" descr="graph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0" descr="graph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>
                            <a:lum bright="-40000" contrast="6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7850" cy="1860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0883DEA" w14:textId="77777777" w:rsidR="00857EA1" w:rsidRPr="00744C96" w:rsidRDefault="00857EA1" w:rsidP="009456A4">
            <w:pPr>
              <w:spacing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857EA1" w:rsidRPr="00744C96" w14:paraId="50AA7FE0" w14:textId="77777777" w:rsidTr="009456A4">
        <w:trPr>
          <w:jc w:val="right"/>
        </w:trPr>
        <w:tc>
          <w:tcPr>
            <w:tcW w:w="0" w:type="auto"/>
            <w:shd w:val="clear" w:color="auto" w:fill="auto"/>
          </w:tcPr>
          <w:p w14:paraId="5B637CBA" w14:textId="77777777" w:rsidR="00857EA1" w:rsidRPr="00744C96" w:rsidRDefault="00857EA1" w:rsidP="009456A4">
            <w:pPr>
              <w:spacing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</w:tcPr>
          <w:p w14:paraId="12B4D29A" w14:textId="77777777" w:rsidR="00857EA1" w:rsidRPr="00744C96" w:rsidRDefault="00857EA1" w:rsidP="009456A4">
            <w:pPr>
              <w:spacing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0" w:type="auto"/>
            <w:shd w:val="clear" w:color="auto" w:fill="auto"/>
          </w:tcPr>
          <w:p w14:paraId="3E00080E" w14:textId="77777777" w:rsidR="00857EA1" w:rsidRPr="00744C96" w:rsidRDefault="00857EA1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3</w:t>
            </w:r>
            <w:r w:rsidRPr="00744C96">
              <w:rPr>
                <w:rFonts w:eastAsia="Times New Roman"/>
                <w:sz w:val="24"/>
                <w:szCs w:val="24"/>
              </w:rPr>
              <w:t xml:space="preserve">.  Graph:  </w:t>
            </w:r>
            <w:r w:rsidRPr="00490FE0">
              <w:rPr>
                <w:sz w:val="24"/>
                <w:szCs w:val="24"/>
              </w:rPr>
              <w:fldChar w:fldCharType="begin"/>
            </w:r>
            <w:r w:rsidRPr="00490FE0">
              <w:rPr>
                <w:sz w:val="24"/>
                <w:szCs w:val="24"/>
              </w:rPr>
              <w:instrText xml:space="preserve"> QUOTE </w:instrTex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= 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x+6</m:t>
              </m:r>
            </m:oMath>
            <w:r w:rsidRPr="00490FE0">
              <w:rPr>
                <w:sz w:val="24"/>
                <w:szCs w:val="24"/>
              </w:rPr>
              <w:instrText xml:space="preserve"> </w:instrText>
            </w:r>
            <w:r w:rsidRPr="00490FE0">
              <w:rPr>
                <w:sz w:val="24"/>
                <w:szCs w:val="24"/>
              </w:rPr>
              <w:fldChar w:fldCharType="separate"/>
            </w:r>
            <w:r w:rsidRPr="000C6F93">
              <w:rPr>
                <w:position w:val="-10"/>
                <w:sz w:val="24"/>
                <w:szCs w:val="24"/>
              </w:rPr>
              <w:object w:dxaOrig="740" w:dyaOrig="320" w14:anchorId="63F1F21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2" type="#_x0000_t75" style="width:37.1pt;height:16.05pt" o:ole="">
                  <v:imagedata r:id="rId5" o:title=""/>
                </v:shape>
                <o:OLEObject Type="Embed" ProgID="Equation.DSMT4" ShapeID="_x0000_i1032" DrawAspect="Content" ObjectID="_1574139393" r:id="rId6"/>
              </w:object>
            </w:r>
            <w:r w:rsidRPr="00490FE0">
              <w:rPr>
                <w:sz w:val="24"/>
                <w:szCs w:val="24"/>
              </w:rPr>
              <w:fldChar w:fldCharType="end"/>
            </w:r>
          </w:p>
          <w:p w14:paraId="2241DE13" w14:textId="77777777" w:rsidR="00857EA1" w:rsidRPr="00744C96" w:rsidRDefault="00857EA1" w:rsidP="009456A4">
            <w:pPr>
              <w:spacing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44C96">
              <w:rPr>
                <w:rFonts w:ascii="Times New Roman" w:eastAsia="Times New Roman" w:hAnsi="Times New Roman"/>
                <w:noProof/>
                <w:sz w:val="24"/>
                <w:szCs w:val="24"/>
              </w:rPr>
              <w:drawing>
                <wp:inline distT="0" distB="0" distL="0" distR="0" wp14:anchorId="53E28473" wp14:editId="34000CEA">
                  <wp:extent cx="1847850" cy="1860550"/>
                  <wp:effectExtent l="0" t="0" r="0" b="6350"/>
                  <wp:docPr id="12" name="Picture 12" descr="graph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0" descr="graph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>
                            <a:lum bright="-40000" contrast="6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7850" cy="1860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shd w:val="clear" w:color="auto" w:fill="auto"/>
          </w:tcPr>
          <w:p w14:paraId="53F14256" w14:textId="77777777" w:rsidR="00857EA1" w:rsidRPr="00744C96" w:rsidRDefault="00857EA1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4</w:t>
            </w:r>
            <w:r w:rsidRPr="00744C96">
              <w:rPr>
                <w:rFonts w:eastAsia="Times New Roman"/>
                <w:sz w:val="24"/>
                <w:szCs w:val="24"/>
              </w:rPr>
              <w:t xml:space="preserve">.  Graph:  </w:t>
            </w:r>
            <w:r w:rsidRPr="000C6F93">
              <w:rPr>
                <w:position w:val="-10"/>
                <w:sz w:val="24"/>
                <w:szCs w:val="24"/>
              </w:rPr>
              <w:object w:dxaOrig="1480" w:dyaOrig="320" w14:anchorId="00FC3E62">
                <v:shape id="_x0000_i1033" type="#_x0000_t75" style="width:74.2pt;height:16.05pt" o:ole="">
                  <v:imagedata r:id="rId7" o:title=""/>
                </v:shape>
                <o:OLEObject Type="Embed" ProgID="Equation.DSMT4" ShapeID="_x0000_i1033" DrawAspect="Content" ObjectID="_1574139394" r:id="rId8"/>
              </w:object>
            </w:r>
            <w:r w:rsidRPr="00490FE0">
              <w:rPr>
                <w:sz w:val="24"/>
                <w:szCs w:val="24"/>
              </w:rPr>
              <w:fldChar w:fldCharType="begin"/>
            </w:r>
            <w:r w:rsidRPr="00490FE0">
              <w:rPr>
                <w:sz w:val="24"/>
                <w:szCs w:val="24"/>
              </w:rPr>
              <w:instrText xml:space="preserve"> QUOTE </w:instrTex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-4x+2y=10</m:t>
              </m:r>
            </m:oMath>
            <w:r w:rsidRPr="00490FE0">
              <w:rPr>
                <w:sz w:val="24"/>
                <w:szCs w:val="24"/>
              </w:rPr>
              <w:instrText xml:space="preserve"> </w:instrText>
            </w:r>
            <w:r w:rsidRPr="00490FE0">
              <w:rPr>
                <w:sz w:val="24"/>
                <w:szCs w:val="24"/>
              </w:rPr>
              <w:fldChar w:fldCharType="separate"/>
            </w:r>
            <w:r w:rsidRPr="00490FE0">
              <w:rPr>
                <w:sz w:val="24"/>
                <w:szCs w:val="24"/>
              </w:rPr>
              <w:fldChar w:fldCharType="end"/>
            </w:r>
          </w:p>
          <w:p w14:paraId="698AC95D" w14:textId="77777777" w:rsidR="00857EA1" w:rsidRPr="00744C96" w:rsidRDefault="00857EA1" w:rsidP="009456A4">
            <w:pPr>
              <w:spacing w:line="240" w:lineRule="auto"/>
              <w:rPr>
                <w:rFonts w:eastAsia="Times New Roman"/>
                <w:sz w:val="8"/>
                <w:szCs w:val="24"/>
              </w:rPr>
            </w:pPr>
          </w:p>
          <w:p w14:paraId="0C5BD2C0" w14:textId="77777777" w:rsidR="00857EA1" w:rsidRDefault="00857EA1" w:rsidP="009456A4">
            <w:pPr>
              <w:spacing w:line="240" w:lineRule="auto"/>
              <w:rPr>
                <w:rFonts w:ascii="Times New Roman" w:eastAsia="Times New Roman" w:hAnsi="Times New Roman"/>
                <w:noProof/>
                <w:sz w:val="24"/>
                <w:szCs w:val="24"/>
              </w:rPr>
            </w:pPr>
            <w:r w:rsidRPr="00744C96">
              <w:rPr>
                <w:rFonts w:ascii="Times New Roman" w:eastAsia="Times New Roman" w:hAnsi="Times New Roman"/>
                <w:noProof/>
                <w:sz w:val="24"/>
                <w:szCs w:val="24"/>
              </w:rPr>
              <w:drawing>
                <wp:inline distT="0" distB="0" distL="0" distR="0" wp14:anchorId="67F1F31E" wp14:editId="4808A49C">
                  <wp:extent cx="1847850" cy="1860550"/>
                  <wp:effectExtent l="0" t="0" r="0" b="6350"/>
                  <wp:docPr id="11" name="Picture 11" descr="graph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0" descr="graph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>
                            <a:lum bright="-40000" contrast="6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7850" cy="1860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9B0BAAF" w14:textId="77777777" w:rsidR="00857EA1" w:rsidRDefault="00857EA1" w:rsidP="009456A4">
            <w:pPr>
              <w:spacing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14:paraId="4BF6A87C" w14:textId="77777777" w:rsidR="00857EA1" w:rsidRPr="00744C96" w:rsidRDefault="00857EA1" w:rsidP="009456A4">
            <w:pPr>
              <w:spacing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857EA1" w:rsidRPr="00744C96" w14:paraId="2790DC08" w14:textId="77777777" w:rsidTr="009456A4">
        <w:trPr>
          <w:jc w:val="right"/>
        </w:trPr>
        <w:tc>
          <w:tcPr>
            <w:tcW w:w="0" w:type="auto"/>
            <w:shd w:val="clear" w:color="auto" w:fill="auto"/>
          </w:tcPr>
          <w:p w14:paraId="37F8A49E" w14:textId="77777777" w:rsidR="00857EA1" w:rsidRPr="00744C96" w:rsidRDefault="00857EA1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 w:rsidRPr="00744C96">
              <w:rPr>
                <w:rFonts w:eastAsia="Times New Roman"/>
                <w:sz w:val="24"/>
                <w:szCs w:val="24"/>
              </w:rPr>
              <w:t>Graph a linear inequality.</w:t>
            </w:r>
          </w:p>
        </w:tc>
        <w:tc>
          <w:tcPr>
            <w:tcW w:w="0" w:type="auto"/>
            <w:shd w:val="clear" w:color="auto" w:fill="auto"/>
          </w:tcPr>
          <w:p w14:paraId="58D01EFC" w14:textId="77777777" w:rsidR="00857EA1" w:rsidRPr="00744C96" w:rsidRDefault="00857EA1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 w:rsidRPr="00744C96">
              <w:rPr>
                <w:rFonts w:eastAsia="Times New Roman"/>
                <w:sz w:val="24"/>
                <w:szCs w:val="24"/>
              </w:rPr>
              <w:t xml:space="preserve">Dashed line: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&lt;or&gt; </m:t>
              </m:r>
            </m:oMath>
          </w:p>
          <w:p w14:paraId="43417E5E" w14:textId="77777777" w:rsidR="00857EA1" w:rsidRPr="00744C96" w:rsidRDefault="00857EA1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 w:rsidRPr="00744C96">
              <w:rPr>
                <w:rFonts w:eastAsia="Times New Roman"/>
                <w:sz w:val="24"/>
                <w:szCs w:val="24"/>
              </w:rPr>
              <w:t xml:space="preserve">Solid line: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≤or≥</m:t>
              </m:r>
            </m:oMath>
          </w:p>
          <w:p w14:paraId="4299A74D" w14:textId="77777777" w:rsidR="00857EA1" w:rsidRPr="00744C96" w:rsidRDefault="00857EA1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</w:p>
          <w:p w14:paraId="1BB415EF" w14:textId="77777777" w:rsidR="00857EA1" w:rsidRPr="00744C96" w:rsidRDefault="00857EA1" w:rsidP="009456A4">
            <w:pPr>
              <w:spacing w:line="240" w:lineRule="auto"/>
              <w:rPr>
                <w:rFonts w:eastAsia="Times New Roman"/>
                <w:sz w:val="20"/>
                <w:szCs w:val="20"/>
              </w:rPr>
            </w:pPr>
            <w:r w:rsidRPr="00744C96">
              <w:rPr>
                <w:rFonts w:eastAsia="Times New Roman"/>
                <w:sz w:val="24"/>
                <w:szCs w:val="24"/>
              </w:rPr>
              <w:t>*Don’t forget to shade!</w:t>
            </w:r>
          </w:p>
        </w:tc>
        <w:tc>
          <w:tcPr>
            <w:tcW w:w="0" w:type="auto"/>
            <w:shd w:val="clear" w:color="auto" w:fill="auto"/>
          </w:tcPr>
          <w:p w14:paraId="66BA26F2" w14:textId="77777777" w:rsidR="00857EA1" w:rsidRPr="00744C96" w:rsidRDefault="00857EA1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5</w:t>
            </w:r>
            <w:r w:rsidRPr="00744C96">
              <w:rPr>
                <w:rFonts w:eastAsia="Times New Roman"/>
                <w:sz w:val="24"/>
                <w:szCs w:val="24"/>
              </w:rPr>
              <w:t xml:space="preserve">.  Graph: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&lt;2x-8</m:t>
              </m:r>
            </m:oMath>
          </w:p>
          <w:p w14:paraId="0E7509CD" w14:textId="77777777" w:rsidR="00857EA1" w:rsidRPr="00744C96" w:rsidRDefault="00857EA1" w:rsidP="009456A4">
            <w:pPr>
              <w:spacing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44C96">
              <w:rPr>
                <w:rFonts w:ascii="Times New Roman" w:eastAsia="Times New Roman" w:hAnsi="Times New Roman"/>
                <w:noProof/>
                <w:sz w:val="24"/>
                <w:szCs w:val="24"/>
              </w:rPr>
              <w:drawing>
                <wp:inline distT="0" distB="0" distL="0" distR="0" wp14:anchorId="0E9FCA65" wp14:editId="23243060">
                  <wp:extent cx="1847850" cy="1860550"/>
                  <wp:effectExtent l="0" t="0" r="0" b="6350"/>
                  <wp:docPr id="10" name="Picture 10" descr="graph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0" descr="graph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>
                            <a:lum bright="-40000" contrast="6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7850" cy="1860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shd w:val="clear" w:color="auto" w:fill="auto"/>
          </w:tcPr>
          <w:p w14:paraId="3B05C8ED" w14:textId="77777777" w:rsidR="00857EA1" w:rsidRPr="00744C96" w:rsidRDefault="00857EA1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6</w:t>
            </w:r>
            <w:r w:rsidRPr="00744C96">
              <w:rPr>
                <w:rFonts w:eastAsia="Times New Roman"/>
                <w:sz w:val="24"/>
                <w:szCs w:val="24"/>
              </w:rPr>
              <w:t xml:space="preserve">.  Graph: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2x+3y≥9</m:t>
              </m:r>
            </m:oMath>
          </w:p>
          <w:p w14:paraId="67FA0290" w14:textId="77777777" w:rsidR="00857EA1" w:rsidRDefault="00857EA1" w:rsidP="009456A4">
            <w:pPr>
              <w:spacing w:line="240" w:lineRule="auto"/>
              <w:rPr>
                <w:rFonts w:ascii="Times New Roman" w:eastAsia="Times New Roman" w:hAnsi="Times New Roman"/>
                <w:noProof/>
                <w:sz w:val="24"/>
                <w:szCs w:val="24"/>
              </w:rPr>
            </w:pPr>
            <w:r w:rsidRPr="00744C96">
              <w:rPr>
                <w:rFonts w:ascii="Times New Roman" w:eastAsia="Times New Roman" w:hAnsi="Times New Roman"/>
                <w:noProof/>
                <w:sz w:val="24"/>
                <w:szCs w:val="24"/>
              </w:rPr>
              <w:drawing>
                <wp:inline distT="0" distB="0" distL="0" distR="0" wp14:anchorId="3E60A8BE" wp14:editId="1D366102">
                  <wp:extent cx="1847850" cy="1860550"/>
                  <wp:effectExtent l="0" t="0" r="0" b="6350"/>
                  <wp:docPr id="9" name="Picture 9" descr="graph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0" descr="graph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>
                            <a:lum bright="-40000" contrast="6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7850" cy="1860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D413FAD" w14:textId="77777777" w:rsidR="00857EA1" w:rsidRDefault="00857EA1" w:rsidP="009456A4">
            <w:pPr>
              <w:spacing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14:paraId="4B34C93B" w14:textId="77777777" w:rsidR="00857EA1" w:rsidRDefault="00857EA1" w:rsidP="009456A4">
            <w:pPr>
              <w:spacing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14:paraId="4318C02A" w14:textId="77777777" w:rsidR="00857EA1" w:rsidRPr="00744C96" w:rsidRDefault="00857EA1" w:rsidP="009456A4">
            <w:pPr>
              <w:spacing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857EA1" w:rsidRPr="00744C96" w14:paraId="629CF3C2" w14:textId="77777777" w:rsidTr="009456A4">
        <w:trPr>
          <w:jc w:val="right"/>
        </w:trPr>
        <w:tc>
          <w:tcPr>
            <w:tcW w:w="0" w:type="auto"/>
            <w:shd w:val="clear" w:color="auto" w:fill="auto"/>
          </w:tcPr>
          <w:p w14:paraId="7B55F166" w14:textId="77777777" w:rsidR="00857EA1" w:rsidRPr="00744C96" w:rsidRDefault="00857EA1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</w:tcPr>
          <w:p w14:paraId="2B1AD5BC" w14:textId="77777777" w:rsidR="00857EA1" w:rsidRPr="00744C96" w:rsidRDefault="00857EA1" w:rsidP="009456A4">
            <w:pPr>
              <w:spacing w:line="240" w:lineRule="auto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0" w:type="auto"/>
            <w:shd w:val="clear" w:color="auto" w:fill="auto"/>
          </w:tcPr>
          <w:p w14:paraId="3F86548E" w14:textId="77777777" w:rsidR="00857EA1" w:rsidRPr="00744C96" w:rsidRDefault="00857EA1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7</w:t>
            </w:r>
            <w:r w:rsidRPr="00744C96">
              <w:rPr>
                <w:rFonts w:eastAsia="Times New Roman"/>
                <w:sz w:val="24"/>
                <w:szCs w:val="24"/>
              </w:rPr>
              <w:t xml:space="preserve">.  Graph:  </w:t>
            </w:r>
            <w:r w:rsidRPr="00490FE0">
              <w:rPr>
                <w:sz w:val="24"/>
                <w:szCs w:val="24"/>
              </w:rPr>
              <w:fldChar w:fldCharType="begin"/>
            </w:r>
            <w:r w:rsidRPr="00490FE0">
              <w:rPr>
                <w:sz w:val="24"/>
                <w:szCs w:val="24"/>
              </w:rPr>
              <w:instrText xml:space="preserve"> QUOTE </w:instrTex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&lt;2x-8</m:t>
              </m:r>
            </m:oMath>
            <w:r w:rsidRPr="00490FE0">
              <w:rPr>
                <w:sz w:val="24"/>
                <w:szCs w:val="24"/>
              </w:rPr>
              <w:instrText xml:space="preserve"> </w:instrText>
            </w:r>
            <w:r w:rsidRPr="00490FE0">
              <w:rPr>
                <w:sz w:val="24"/>
                <w:szCs w:val="24"/>
              </w:rPr>
              <w:fldChar w:fldCharType="separate"/>
            </w:r>
            <w:r w:rsidRPr="000C6F93">
              <w:rPr>
                <w:position w:val="-4"/>
                <w:sz w:val="24"/>
                <w:szCs w:val="24"/>
              </w:rPr>
              <w:object w:dxaOrig="720" w:dyaOrig="260" w14:anchorId="4A34575A">
                <v:shape id="_x0000_i1048" type="#_x0000_t75" style="width:36pt;height:12.75pt" o:ole="">
                  <v:imagedata r:id="rId9" o:title=""/>
                </v:shape>
                <o:OLEObject Type="Embed" ProgID="Equation.DSMT4" ShapeID="_x0000_i1048" DrawAspect="Content" ObjectID="_1574139395" r:id="rId10"/>
              </w:object>
            </w:r>
            <w:r w:rsidRPr="00490FE0">
              <w:rPr>
                <w:sz w:val="24"/>
                <w:szCs w:val="24"/>
              </w:rPr>
              <w:fldChar w:fldCharType="end"/>
            </w:r>
          </w:p>
          <w:p w14:paraId="1F669B76" w14:textId="77777777" w:rsidR="00857EA1" w:rsidRPr="00744C96" w:rsidRDefault="00857EA1" w:rsidP="009456A4">
            <w:pPr>
              <w:spacing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44C96">
              <w:rPr>
                <w:rFonts w:ascii="Times New Roman" w:eastAsia="Times New Roman" w:hAnsi="Times New Roman"/>
                <w:noProof/>
                <w:sz w:val="24"/>
                <w:szCs w:val="24"/>
              </w:rPr>
              <w:drawing>
                <wp:inline distT="0" distB="0" distL="0" distR="0" wp14:anchorId="5507F86D" wp14:editId="2DD25A8B">
                  <wp:extent cx="1847850" cy="1860550"/>
                  <wp:effectExtent l="0" t="0" r="0" b="6350"/>
                  <wp:docPr id="8" name="Picture 8" descr="graph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0" descr="graph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>
                            <a:lum bright="-40000" contrast="6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7850" cy="1860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shd w:val="clear" w:color="auto" w:fill="auto"/>
          </w:tcPr>
          <w:p w14:paraId="3E66C978" w14:textId="77777777" w:rsidR="00857EA1" w:rsidRDefault="00857EA1" w:rsidP="009456A4">
            <w:pPr>
              <w:spacing w:line="240" w:lineRule="auto"/>
              <w:rPr>
                <w:rFonts w:ascii="Times New Roman" w:eastAsia="Times New Roman" w:hAnsi="Times New Roman"/>
                <w:noProof/>
                <w:sz w:val="24"/>
                <w:szCs w:val="24"/>
              </w:rPr>
            </w:pPr>
          </w:p>
          <w:p w14:paraId="084BE500" w14:textId="77777777" w:rsidR="00857EA1" w:rsidRPr="00744C96" w:rsidRDefault="00857EA1" w:rsidP="009456A4">
            <w:pPr>
              <w:spacing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857EA1" w:rsidRPr="00744C96" w14:paraId="5555D4B1" w14:textId="77777777" w:rsidTr="009456A4">
        <w:trPr>
          <w:trHeight w:val="879"/>
          <w:jc w:val="right"/>
        </w:trPr>
        <w:tc>
          <w:tcPr>
            <w:tcW w:w="0" w:type="auto"/>
            <w:vMerge w:val="restart"/>
            <w:shd w:val="clear" w:color="auto" w:fill="auto"/>
          </w:tcPr>
          <w:p w14:paraId="3A40539C" w14:textId="77777777" w:rsidR="00857EA1" w:rsidRPr="00744C96" w:rsidRDefault="00857EA1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 w:rsidRPr="00744C96">
              <w:rPr>
                <w:rFonts w:eastAsia="Times New Roman"/>
                <w:sz w:val="24"/>
                <w:szCs w:val="24"/>
              </w:rPr>
              <w:t>Identify important characteristics of a function.</w:t>
            </w:r>
          </w:p>
        </w:tc>
        <w:tc>
          <w:tcPr>
            <w:tcW w:w="0" w:type="auto"/>
            <w:vMerge w:val="restart"/>
            <w:shd w:val="clear" w:color="auto" w:fill="auto"/>
          </w:tcPr>
          <w:p w14:paraId="50D4645C" w14:textId="77777777" w:rsidR="00857EA1" w:rsidRPr="00744C96" w:rsidRDefault="00857EA1" w:rsidP="009456A4">
            <w:pPr>
              <w:spacing w:line="240" w:lineRule="auto"/>
              <w:rPr>
                <w:rFonts w:eastAsia="Times New Roman"/>
              </w:rPr>
            </w:pPr>
            <w:proofErr w:type="gramStart"/>
            <w:r w:rsidRPr="00744C96">
              <w:rPr>
                <w:rFonts w:eastAsia="Times New Roman"/>
              </w:rPr>
              <w:t>x-intercept(s)</w:t>
            </w:r>
            <w:proofErr w:type="gramEnd"/>
            <w:r w:rsidRPr="00744C96">
              <w:rPr>
                <w:rFonts w:eastAsia="Times New Roman"/>
              </w:rPr>
              <w:t>: where the graph crosses the x-axis.</w:t>
            </w:r>
          </w:p>
          <w:p w14:paraId="7F1AEB58" w14:textId="77777777" w:rsidR="00857EA1" w:rsidRPr="00744C96" w:rsidRDefault="00857EA1" w:rsidP="009456A4">
            <w:pPr>
              <w:spacing w:line="240" w:lineRule="auto"/>
              <w:rPr>
                <w:rFonts w:eastAsia="Times New Roman"/>
              </w:rPr>
            </w:pPr>
          </w:p>
          <w:p w14:paraId="46C38B93" w14:textId="77777777" w:rsidR="00857EA1" w:rsidRPr="00744C96" w:rsidRDefault="00857EA1" w:rsidP="009456A4">
            <w:pPr>
              <w:spacing w:line="240" w:lineRule="auto"/>
              <w:rPr>
                <w:rFonts w:eastAsia="Times New Roman"/>
              </w:rPr>
            </w:pPr>
            <w:proofErr w:type="gramStart"/>
            <w:r w:rsidRPr="00744C96">
              <w:rPr>
                <w:rFonts w:eastAsia="Times New Roman"/>
              </w:rPr>
              <w:t>y-intercept(s)</w:t>
            </w:r>
            <w:proofErr w:type="gramEnd"/>
            <w:r w:rsidRPr="00744C96">
              <w:rPr>
                <w:rFonts w:eastAsia="Times New Roman"/>
              </w:rPr>
              <w:t>: where the graph crosses the y-axis.</w:t>
            </w:r>
          </w:p>
          <w:p w14:paraId="56CE62F0" w14:textId="77777777" w:rsidR="00857EA1" w:rsidRPr="00744C96" w:rsidRDefault="00857EA1" w:rsidP="009456A4">
            <w:pPr>
              <w:spacing w:line="240" w:lineRule="auto"/>
              <w:rPr>
                <w:rFonts w:eastAsia="Times New Roman"/>
              </w:rPr>
            </w:pPr>
          </w:p>
          <w:p w14:paraId="46B6778A" w14:textId="77777777" w:rsidR="00857EA1" w:rsidRPr="00744C96" w:rsidRDefault="00857EA1" w:rsidP="009456A4">
            <w:pPr>
              <w:spacing w:line="240" w:lineRule="auto"/>
              <w:rPr>
                <w:rFonts w:eastAsia="Times New Roman"/>
              </w:rPr>
            </w:pPr>
            <w:proofErr w:type="gramStart"/>
            <w:r w:rsidRPr="00744C96">
              <w:rPr>
                <w:rFonts w:eastAsia="Times New Roman"/>
              </w:rPr>
              <w:t>maximum/minimum</w:t>
            </w:r>
            <w:proofErr w:type="gramEnd"/>
            <w:r w:rsidRPr="00744C96">
              <w:rPr>
                <w:rFonts w:eastAsia="Times New Roman"/>
              </w:rPr>
              <w:t>: the highest or lowest points.</w:t>
            </w:r>
          </w:p>
          <w:p w14:paraId="6114C79E" w14:textId="77777777" w:rsidR="00857EA1" w:rsidRDefault="00857EA1" w:rsidP="009456A4">
            <w:pPr>
              <w:spacing w:line="240" w:lineRule="auto"/>
              <w:rPr>
                <w:rFonts w:eastAsia="Times New Roman"/>
              </w:rPr>
            </w:pPr>
          </w:p>
          <w:p w14:paraId="753AD41C" w14:textId="77777777" w:rsidR="00857EA1" w:rsidRPr="00744C96" w:rsidRDefault="00857EA1" w:rsidP="009456A4">
            <w:pPr>
              <w:spacing w:line="240" w:lineRule="auto"/>
              <w:rPr>
                <w:rFonts w:eastAsia="Times New Roman"/>
              </w:rPr>
            </w:pPr>
          </w:p>
          <w:p w14:paraId="6CE81C99" w14:textId="77777777" w:rsidR="00857EA1" w:rsidRDefault="00857EA1" w:rsidP="009456A4">
            <w:pPr>
              <w:spacing w:line="240" w:lineRule="auto"/>
              <w:rPr>
                <w:rFonts w:eastAsia="Times New Roman"/>
              </w:rPr>
            </w:pPr>
            <w:r>
              <w:rPr>
                <w:rFonts w:eastAsia="Times New Roman"/>
              </w:rPr>
              <w:t>Domain: input, x-values</w:t>
            </w:r>
          </w:p>
          <w:p w14:paraId="1F9DFF1D" w14:textId="77777777" w:rsidR="00857EA1" w:rsidRDefault="00857EA1" w:rsidP="009456A4">
            <w:pPr>
              <w:spacing w:line="240" w:lineRule="auto"/>
              <w:rPr>
                <w:rFonts w:eastAsia="Times New Roman"/>
              </w:rPr>
            </w:pPr>
          </w:p>
          <w:p w14:paraId="0B50B3CF" w14:textId="77777777" w:rsidR="00857EA1" w:rsidRDefault="00857EA1" w:rsidP="009456A4">
            <w:pPr>
              <w:spacing w:line="240" w:lineRule="auto"/>
              <w:rPr>
                <w:rFonts w:eastAsia="Times New Roman"/>
              </w:rPr>
            </w:pPr>
            <w:r>
              <w:rPr>
                <w:rFonts w:eastAsia="Times New Roman"/>
              </w:rPr>
              <w:t>Range: output, y-values</w:t>
            </w:r>
          </w:p>
          <w:p w14:paraId="320ECF7C" w14:textId="77777777" w:rsidR="00857EA1" w:rsidRPr="00744C96" w:rsidRDefault="00857EA1" w:rsidP="009456A4">
            <w:pPr>
              <w:spacing w:line="240" w:lineRule="auto"/>
              <w:rPr>
                <w:rFonts w:eastAsia="Times New Roman"/>
              </w:rPr>
            </w:pPr>
          </w:p>
          <w:p w14:paraId="7D3AA63A" w14:textId="77777777" w:rsidR="00857EA1" w:rsidRPr="00744C96" w:rsidRDefault="00857EA1" w:rsidP="009456A4">
            <w:pPr>
              <w:spacing w:line="240" w:lineRule="auto"/>
              <w:rPr>
                <w:rFonts w:eastAsia="Times New Roman"/>
              </w:rPr>
            </w:pPr>
            <w:r w:rsidRPr="00744C96">
              <w:rPr>
                <w:rFonts w:eastAsia="Times New Roman"/>
              </w:rPr>
              <w:t>Increase: where the graph looks like it’s going “</w:t>
            </w:r>
            <w:proofErr w:type="spellStart"/>
            <w:r w:rsidRPr="00744C96">
              <w:rPr>
                <w:rFonts w:eastAsia="Times New Roman"/>
              </w:rPr>
              <w:t>up hill</w:t>
            </w:r>
            <w:proofErr w:type="spellEnd"/>
            <w:r w:rsidRPr="00744C96">
              <w:rPr>
                <w:rFonts w:eastAsia="Times New Roman"/>
              </w:rPr>
              <w:t>”.</w:t>
            </w:r>
          </w:p>
          <w:p w14:paraId="4E080BA3" w14:textId="77777777" w:rsidR="00857EA1" w:rsidRPr="00744C96" w:rsidRDefault="00857EA1" w:rsidP="009456A4">
            <w:pPr>
              <w:spacing w:line="240" w:lineRule="auto"/>
              <w:rPr>
                <w:rFonts w:eastAsia="Times New Roman"/>
              </w:rPr>
            </w:pPr>
          </w:p>
          <w:p w14:paraId="25B33CC4" w14:textId="77777777" w:rsidR="00857EA1" w:rsidRPr="00744C96" w:rsidRDefault="00857EA1" w:rsidP="009456A4">
            <w:pPr>
              <w:spacing w:line="240" w:lineRule="auto"/>
              <w:rPr>
                <w:rFonts w:eastAsia="Times New Roman"/>
              </w:rPr>
            </w:pPr>
            <w:r w:rsidRPr="00744C96">
              <w:rPr>
                <w:rFonts w:eastAsia="Times New Roman"/>
              </w:rPr>
              <w:t>Decrease: where the graph looks like it’s going “</w:t>
            </w:r>
            <w:proofErr w:type="spellStart"/>
            <w:r w:rsidRPr="00744C96">
              <w:rPr>
                <w:rFonts w:eastAsia="Times New Roman"/>
              </w:rPr>
              <w:t>down hill</w:t>
            </w:r>
            <w:proofErr w:type="spellEnd"/>
            <w:r w:rsidRPr="00744C96">
              <w:rPr>
                <w:rFonts w:eastAsia="Times New Roman"/>
              </w:rPr>
              <w:t>”.</w:t>
            </w:r>
          </w:p>
          <w:p w14:paraId="682EE8CB" w14:textId="77777777" w:rsidR="00857EA1" w:rsidRPr="00744C96" w:rsidRDefault="00857EA1" w:rsidP="009456A4">
            <w:pPr>
              <w:spacing w:line="240" w:lineRule="auto"/>
              <w:rPr>
                <w:rFonts w:eastAsia="Times New Roman"/>
              </w:rPr>
            </w:pPr>
          </w:p>
          <w:p w14:paraId="6AA5996C" w14:textId="77777777" w:rsidR="00857EA1" w:rsidRDefault="00857EA1" w:rsidP="009456A4">
            <w:pPr>
              <w:spacing w:line="240" w:lineRule="auto"/>
              <w:rPr>
                <w:rFonts w:eastAsia="Times New Roman"/>
              </w:rPr>
            </w:pPr>
            <w:r w:rsidRPr="00744C96">
              <w:rPr>
                <w:rFonts w:eastAsia="Times New Roman"/>
              </w:rPr>
              <w:t>Constant: where the graph is horizontal.</w:t>
            </w:r>
          </w:p>
          <w:p w14:paraId="6DFBB0BA" w14:textId="77777777" w:rsidR="00857EA1" w:rsidRDefault="00857EA1" w:rsidP="009456A4">
            <w:pPr>
              <w:spacing w:line="240" w:lineRule="auto"/>
              <w:rPr>
                <w:rFonts w:eastAsia="Times New Roman"/>
              </w:rPr>
            </w:pPr>
          </w:p>
          <w:p w14:paraId="6BB7D05F" w14:textId="77777777" w:rsidR="00857EA1" w:rsidRDefault="00857EA1" w:rsidP="009456A4">
            <w:pPr>
              <w:spacing w:line="240" w:lineRule="auto"/>
              <w:rPr>
                <w:rFonts w:eastAsia="Times New Roman"/>
              </w:rPr>
            </w:pPr>
            <w:r>
              <w:rPr>
                <w:rFonts w:eastAsia="Times New Roman"/>
              </w:rPr>
              <w:lastRenderedPageBreak/>
              <w:t>End-Behavior:</w:t>
            </w:r>
          </w:p>
          <w:p w14:paraId="05C1AFA5" w14:textId="77777777" w:rsidR="00857EA1" w:rsidRPr="00744C96" w:rsidRDefault="00857EA1" w:rsidP="009456A4">
            <w:pPr>
              <w:spacing w:line="240" w:lineRule="auto"/>
              <w:rPr>
                <w:rFonts w:eastAsia="Times New Roman"/>
              </w:rPr>
            </w:pPr>
            <w:r w:rsidRPr="00490FE0">
              <w:rPr>
                <w:rFonts w:eastAsia="Times New Roman"/>
                <w:position w:val="-34"/>
              </w:rPr>
              <w:object w:dxaOrig="2280" w:dyaOrig="800" w14:anchorId="79E86461">
                <v:shape id="_x0000_i1052" type="#_x0000_t75" style="width:114.1pt;height:39.9pt" o:ole="">
                  <v:imagedata r:id="rId11" o:title=""/>
                </v:shape>
                <o:OLEObject Type="Embed" ProgID="Equation.DSMT4" ShapeID="_x0000_i1052" DrawAspect="Content" ObjectID="_1574139396" r:id="rId12"/>
              </w:object>
            </w:r>
          </w:p>
          <w:p w14:paraId="727C0C67" w14:textId="77777777" w:rsidR="00857EA1" w:rsidRPr="00744C96" w:rsidRDefault="00857EA1" w:rsidP="009456A4">
            <w:pPr>
              <w:spacing w:line="240" w:lineRule="auto"/>
              <w:rPr>
                <w:rFonts w:eastAsia="Times New Roman"/>
              </w:rPr>
            </w:pPr>
          </w:p>
        </w:tc>
        <w:tc>
          <w:tcPr>
            <w:tcW w:w="0" w:type="auto"/>
            <w:shd w:val="clear" w:color="auto" w:fill="auto"/>
          </w:tcPr>
          <w:p w14:paraId="1BF4C5DA" w14:textId="77777777" w:rsidR="00857EA1" w:rsidRPr="00744C96" w:rsidRDefault="00857EA1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lastRenderedPageBreak/>
              <w:t>8</w:t>
            </w:r>
            <w:r w:rsidRPr="00744C96">
              <w:rPr>
                <w:rFonts w:eastAsia="Times New Roman"/>
                <w:sz w:val="24"/>
                <w:szCs w:val="24"/>
              </w:rPr>
              <w:t xml:space="preserve">.  </w:t>
            </w:r>
          </w:p>
          <w:p w14:paraId="18570E8B" w14:textId="77777777" w:rsidR="00857EA1" w:rsidRPr="00744C96" w:rsidRDefault="00857EA1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635FCDEE" wp14:editId="6D6C047E">
                      <wp:simplePos x="0" y="0"/>
                      <wp:positionH relativeFrom="column">
                        <wp:posOffset>664210</wp:posOffset>
                      </wp:positionH>
                      <wp:positionV relativeFrom="paragraph">
                        <wp:posOffset>516255</wp:posOffset>
                      </wp:positionV>
                      <wp:extent cx="1047750" cy="1162050"/>
                      <wp:effectExtent l="38100" t="38100" r="57150" b="57150"/>
                      <wp:wrapNone/>
                      <wp:docPr id="24" name="Straight Arrow Connector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047750" cy="11620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C313459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4" o:spid="_x0000_s1026" type="#_x0000_t32" style="position:absolute;margin-left:52.3pt;margin-top:40.65pt;width:82.5pt;height:91.5pt;flip: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">
                      <v:stroke startarrow="block" endarrow="block"/>
                    </v:shape>
                  </w:pict>
                </mc:Fallback>
              </mc:AlternateContent>
            </w:r>
            <w:r w:rsidRPr="00744C96">
              <w:rPr>
                <w:rFonts w:ascii="Times New Roman" w:eastAsia="Times New Roman" w:hAnsi="Times New Roman"/>
                <w:noProof/>
                <w:sz w:val="24"/>
                <w:szCs w:val="24"/>
              </w:rPr>
              <w:drawing>
                <wp:inline distT="0" distB="0" distL="0" distR="0" wp14:anchorId="63F5383A" wp14:editId="517AFCFC">
                  <wp:extent cx="1847850" cy="1860550"/>
                  <wp:effectExtent l="0" t="0" r="0" b="6350"/>
                  <wp:docPr id="7" name="Picture 7" descr="graph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0" descr="graph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lum bright="-40000" contrast="6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7850" cy="1860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ED5B5DF" w14:textId="77777777" w:rsidR="00857EA1" w:rsidRPr="00744C96" w:rsidRDefault="00857EA1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</w:tcPr>
          <w:p w14:paraId="47AF21E0" w14:textId="77777777" w:rsidR="00857EA1" w:rsidRPr="00744C96" w:rsidRDefault="00857EA1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58240" behindDoc="1" locked="0" layoutInCell="1" allowOverlap="1" wp14:anchorId="7648294F" wp14:editId="4965ACC4">
                  <wp:simplePos x="0" y="0"/>
                  <wp:positionH relativeFrom="column">
                    <wp:posOffset>3175</wp:posOffset>
                  </wp:positionH>
                  <wp:positionV relativeFrom="paragraph">
                    <wp:align>outside</wp:align>
                  </wp:positionV>
                  <wp:extent cx="2537460" cy="1485900"/>
                  <wp:effectExtent l="0" t="0" r="0" b="0"/>
                  <wp:wrapTight wrapText="bothSides">
                    <wp:wrapPolygon edited="0">
                      <wp:start x="0" y="0"/>
                      <wp:lineTo x="0" y="21323"/>
                      <wp:lineTo x="21405" y="21323"/>
                      <wp:lineTo x="21405" y="0"/>
                      <wp:lineTo x="0" y="0"/>
                    </wp:wrapPolygon>
                  </wp:wrapTight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lum bright="-40000" contrast="6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37460" cy="148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44C96">
              <w:rPr>
                <w:rFonts w:eastAsia="Times New Roman"/>
                <w:sz w:val="24"/>
                <w:szCs w:val="24"/>
              </w:rPr>
              <w:t xml:space="preserve"> </w:t>
            </w:r>
          </w:p>
          <w:p w14:paraId="24B35D80" w14:textId="77777777" w:rsidR="00857EA1" w:rsidRPr="00744C96" w:rsidRDefault="00857EA1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</w:p>
          <w:p w14:paraId="1016CA26" w14:textId="77777777" w:rsidR="00857EA1" w:rsidRPr="00744C96" w:rsidRDefault="00857EA1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</w:p>
        </w:tc>
      </w:tr>
      <w:tr w:rsidR="00857EA1" w:rsidRPr="00744C96" w14:paraId="7B5C9501" w14:textId="77777777" w:rsidTr="009456A4">
        <w:trPr>
          <w:trHeight w:val="3985"/>
          <w:jc w:val="right"/>
        </w:trPr>
        <w:tc>
          <w:tcPr>
            <w:tcW w:w="0" w:type="auto"/>
            <w:vMerge/>
            <w:shd w:val="clear" w:color="auto" w:fill="auto"/>
          </w:tcPr>
          <w:p w14:paraId="58CD6FAD" w14:textId="77777777" w:rsidR="00857EA1" w:rsidRPr="00744C96" w:rsidRDefault="00857EA1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shd w:val="clear" w:color="auto" w:fill="auto"/>
          </w:tcPr>
          <w:p w14:paraId="5C4236D5" w14:textId="77777777" w:rsidR="00857EA1" w:rsidRPr="00744C96" w:rsidRDefault="00857EA1" w:rsidP="009456A4">
            <w:pPr>
              <w:spacing w:line="240" w:lineRule="auto"/>
              <w:rPr>
                <w:rFonts w:eastAsia="Times New Roman"/>
              </w:rPr>
            </w:pPr>
          </w:p>
        </w:tc>
        <w:tc>
          <w:tcPr>
            <w:tcW w:w="0" w:type="auto"/>
            <w:shd w:val="clear" w:color="auto" w:fill="auto"/>
          </w:tcPr>
          <w:p w14:paraId="733E744C" w14:textId="77777777" w:rsidR="00857EA1" w:rsidRPr="00744C96" w:rsidRDefault="00857EA1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9</w:t>
            </w:r>
            <w:r w:rsidRPr="00744C96">
              <w:rPr>
                <w:rFonts w:eastAsia="Times New Roman"/>
                <w:sz w:val="24"/>
                <w:szCs w:val="24"/>
              </w:rPr>
              <w:t xml:space="preserve">.  </w:t>
            </w:r>
          </w:p>
          <w:p w14:paraId="3E008F88" w14:textId="77777777" w:rsidR="00857EA1" w:rsidRPr="00744C96" w:rsidRDefault="00857EA1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5CA1B8CA" wp14:editId="433AF234">
                      <wp:simplePos x="0" y="0"/>
                      <wp:positionH relativeFrom="column">
                        <wp:posOffset>959485</wp:posOffset>
                      </wp:positionH>
                      <wp:positionV relativeFrom="paragraph">
                        <wp:posOffset>371475</wp:posOffset>
                      </wp:positionV>
                      <wp:extent cx="581025" cy="1022985"/>
                      <wp:effectExtent l="38100" t="38100" r="47625" b="62865"/>
                      <wp:wrapNone/>
                      <wp:docPr id="23" name="Straight Arrow Connector 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81025" cy="102298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6D760D8" id="Straight Arrow Connector 23" o:spid="_x0000_s1026" type="#_x0000_t32" style="position:absolute;margin-left:75.55pt;margin-top:29.25pt;width:45.75pt;height:80.5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">
                      <v:stroke startarrow="block" endarrow="block"/>
                    </v:shape>
                  </w:pict>
                </mc:Fallback>
              </mc:AlternateContent>
            </w:r>
            <w:r w:rsidRPr="00744C96">
              <w:rPr>
                <w:rFonts w:ascii="Times New Roman" w:eastAsia="Times New Roman" w:hAnsi="Times New Roman"/>
                <w:noProof/>
                <w:sz w:val="24"/>
                <w:szCs w:val="24"/>
              </w:rPr>
              <w:drawing>
                <wp:inline distT="0" distB="0" distL="0" distR="0" wp14:anchorId="476A800B" wp14:editId="5BBF06F4">
                  <wp:extent cx="1847850" cy="1860550"/>
                  <wp:effectExtent l="0" t="0" r="0" b="6350"/>
                  <wp:docPr id="6" name="Picture 6" descr="graph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0" descr="graph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lum bright="-40000" contrast="6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7850" cy="1860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68F1B11" w14:textId="77777777" w:rsidR="00857EA1" w:rsidRPr="00744C96" w:rsidRDefault="00857EA1" w:rsidP="009456A4">
            <w:pPr>
              <w:spacing w:line="240" w:lineRule="auto"/>
              <w:rPr>
                <w:rFonts w:eastAsia="Times New Roman"/>
                <w:sz w:val="14"/>
                <w:szCs w:val="24"/>
              </w:rPr>
            </w:pPr>
          </w:p>
          <w:p w14:paraId="2B0E19AB" w14:textId="77777777" w:rsidR="00857EA1" w:rsidRPr="00744C96" w:rsidRDefault="00857EA1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 w:rsidRPr="00902FC7">
              <w:rPr>
                <w:noProof/>
              </w:rPr>
              <w:drawing>
                <wp:inline distT="0" distB="0" distL="0" distR="0" wp14:anchorId="4A7A9A21" wp14:editId="5C77B582">
                  <wp:extent cx="2317750" cy="1485900"/>
                  <wp:effectExtent l="0" t="0" r="635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lum bright="-40000" contrast="6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7750" cy="148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shd w:val="clear" w:color="auto" w:fill="auto"/>
          </w:tcPr>
          <w:p w14:paraId="56FB7B54" w14:textId="77777777" w:rsidR="00857EA1" w:rsidRPr="00744C96" w:rsidRDefault="00857EA1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10</w:t>
            </w:r>
            <w:r w:rsidRPr="00744C96">
              <w:rPr>
                <w:rFonts w:eastAsia="Times New Roman"/>
                <w:sz w:val="24"/>
                <w:szCs w:val="24"/>
              </w:rPr>
              <w:t>.</w:t>
            </w:r>
          </w:p>
          <w:p w14:paraId="08B726ED" w14:textId="77777777" w:rsidR="00857EA1" w:rsidRPr="00744C96" w:rsidRDefault="00857EA1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777B2E0A" wp14:editId="4BA23277">
                      <wp:simplePos x="0" y="0"/>
                      <wp:positionH relativeFrom="column">
                        <wp:posOffset>288925</wp:posOffset>
                      </wp:positionH>
                      <wp:positionV relativeFrom="paragraph">
                        <wp:posOffset>1394460</wp:posOffset>
                      </wp:positionV>
                      <wp:extent cx="1514475" cy="635"/>
                      <wp:effectExtent l="38100" t="76200" r="28575" b="94615"/>
                      <wp:wrapNone/>
                      <wp:docPr id="20" name="Straight Arrow Connector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514475" cy="6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6C65C3E" id="Straight Arrow Connector 20" o:spid="_x0000_s1026" type="#_x0000_t32" style="position:absolute;margin-left:22.75pt;margin-top:109.8pt;width:119.25pt;height:.0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">
                      <v:stroke startarrow="block" endarrow="block"/>
                    </v:shape>
                  </w:pict>
                </mc:Fallback>
              </mc:AlternateContent>
            </w:r>
            <w:r w:rsidRPr="00744C96">
              <w:rPr>
                <w:rFonts w:ascii="Times New Roman" w:eastAsia="Times New Roman" w:hAnsi="Times New Roman"/>
                <w:noProof/>
                <w:sz w:val="24"/>
                <w:szCs w:val="24"/>
              </w:rPr>
              <w:drawing>
                <wp:inline distT="0" distB="0" distL="0" distR="0" wp14:anchorId="2876CA63" wp14:editId="703EF28E">
                  <wp:extent cx="1847850" cy="1860550"/>
                  <wp:effectExtent l="0" t="0" r="0" b="6350"/>
                  <wp:docPr id="4" name="Picture 4" descr="graph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0" descr="graph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lum bright="-40000" contrast="6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7850" cy="1860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55D0AAA" w14:textId="77777777" w:rsidR="00857EA1" w:rsidRPr="00744C96" w:rsidRDefault="00857EA1" w:rsidP="009456A4">
            <w:pPr>
              <w:spacing w:line="240" w:lineRule="auto"/>
              <w:rPr>
                <w:rFonts w:eastAsia="Times New Roman"/>
                <w:sz w:val="14"/>
                <w:szCs w:val="24"/>
              </w:rPr>
            </w:pPr>
          </w:p>
          <w:p w14:paraId="0D6F2149" w14:textId="77777777" w:rsidR="00857EA1" w:rsidRPr="00744C96" w:rsidRDefault="00857EA1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 w:rsidRPr="00902FC7">
              <w:rPr>
                <w:noProof/>
              </w:rPr>
              <w:drawing>
                <wp:inline distT="0" distB="0" distL="0" distR="0" wp14:anchorId="39EC3370" wp14:editId="357E2149">
                  <wp:extent cx="2266950" cy="148590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lum bright="-40000" contrast="6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66950" cy="148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57EA1" w:rsidRPr="00744C96" w14:paraId="0F00806E" w14:textId="77777777" w:rsidTr="009456A4">
        <w:trPr>
          <w:jc w:val="right"/>
        </w:trPr>
        <w:tc>
          <w:tcPr>
            <w:tcW w:w="0" w:type="auto"/>
            <w:shd w:val="clear" w:color="auto" w:fill="auto"/>
          </w:tcPr>
          <w:p w14:paraId="29CD3D01" w14:textId="77777777" w:rsidR="00857EA1" w:rsidRPr="00744C96" w:rsidRDefault="00857EA1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 w:rsidRPr="00744C96">
              <w:rPr>
                <w:rFonts w:eastAsia="Times New Roman"/>
                <w:sz w:val="24"/>
                <w:szCs w:val="24"/>
              </w:rPr>
              <w:t>Calculate the average rate of change.</w:t>
            </w:r>
          </w:p>
        </w:tc>
        <w:tc>
          <w:tcPr>
            <w:tcW w:w="0" w:type="auto"/>
            <w:shd w:val="clear" w:color="auto" w:fill="auto"/>
          </w:tcPr>
          <w:p w14:paraId="41AA09BC" w14:textId="77777777" w:rsidR="00857EA1" w:rsidRPr="00744C96" w:rsidRDefault="00857EA1" w:rsidP="009456A4">
            <w:pPr>
              <w:spacing w:line="240" w:lineRule="auto"/>
              <w:rPr>
                <w:rFonts w:eastAsia="Times New Roman"/>
              </w:rPr>
            </w:pPr>
            <w:r w:rsidRPr="00744C96">
              <w:rPr>
                <w:rFonts w:eastAsia="Times New Roman"/>
              </w:rPr>
              <w:t>“slope”</w:t>
            </w:r>
          </w:p>
          <w:p w14:paraId="334437E1" w14:textId="77777777" w:rsidR="00857EA1" w:rsidRPr="00744C96" w:rsidRDefault="00857EA1" w:rsidP="009456A4">
            <w:pPr>
              <w:spacing w:line="240" w:lineRule="auto"/>
              <w:rPr>
                <w:rFonts w:eastAsia="Times New Roman"/>
              </w:rPr>
            </w:pPr>
          </w:p>
          <w:p w14:paraId="5B20909F" w14:textId="77777777" w:rsidR="00857EA1" w:rsidRPr="00857EA1" w:rsidRDefault="00857EA1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m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</m:den>
                </m:f>
              </m:oMath>
            </m:oMathPara>
          </w:p>
          <w:p w14:paraId="0B591475" w14:textId="77777777" w:rsidR="00857EA1" w:rsidRPr="00744C96" w:rsidRDefault="00857EA1" w:rsidP="009456A4">
            <w:pPr>
              <w:spacing w:line="240" w:lineRule="auto"/>
              <w:rPr>
                <w:rFonts w:eastAsia="Times New Roman"/>
              </w:rPr>
            </w:pPr>
          </w:p>
        </w:tc>
        <w:tc>
          <w:tcPr>
            <w:tcW w:w="0" w:type="auto"/>
            <w:shd w:val="clear" w:color="auto" w:fill="auto"/>
          </w:tcPr>
          <w:p w14:paraId="7372872C" w14:textId="77777777" w:rsidR="00857EA1" w:rsidRPr="00744C96" w:rsidRDefault="00857EA1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 w:rsidRPr="00744C96">
              <w:rPr>
                <w:rFonts w:eastAsia="Times New Roman"/>
                <w:sz w:val="24"/>
                <w:szCs w:val="24"/>
              </w:rPr>
              <w:t>1</w:t>
            </w:r>
            <w:r>
              <w:rPr>
                <w:rFonts w:eastAsia="Times New Roman"/>
                <w:sz w:val="24"/>
                <w:szCs w:val="24"/>
              </w:rPr>
              <w:t>1</w:t>
            </w:r>
            <w:r w:rsidRPr="00744C96">
              <w:rPr>
                <w:rFonts w:eastAsia="Times New Roman"/>
                <w:sz w:val="24"/>
                <w:szCs w:val="24"/>
              </w:rPr>
              <w:t>.  What is the average rate of change from x=0 to x=4?</w:t>
            </w:r>
          </w:p>
          <w:p w14:paraId="0BB88572" w14:textId="77777777" w:rsidR="00857EA1" w:rsidRPr="00744C96" w:rsidRDefault="00857EA1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42CFBFF1" wp14:editId="370352E6">
                      <wp:simplePos x="0" y="0"/>
                      <wp:positionH relativeFrom="column">
                        <wp:posOffset>578485</wp:posOffset>
                      </wp:positionH>
                      <wp:positionV relativeFrom="paragraph">
                        <wp:posOffset>421640</wp:posOffset>
                      </wp:positionV>
                      <wp:extent cx="1104900" cy="809625"/>
                      <wp:effectExtent l="38100" t="38100" r="57150" b="47625"/>
                      <wp:wrapNone/>
                      <wp:docPr id="27" name="Straight Arrow Connector 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104900" cy="8096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88D8440" id="Straight Arrow Connector 27" o:spid="_x0000_s1026" type="#_x0000_t32" style="position:absolute;margin-left:45.55pt;margin-top:33.2pt;width:87pt;height:63.75pt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">
                      <v:stroke startarrow="block" endarrow="block"/>
                    </v:shape>
                  </w:pict>
                </mc:Fallback>
              </mc:AlternateContent>
            </w:r>
            <w:r w:rsidRPr="00744C96">
              <w:rPr>
                <w:rFonts w:ascii="Times New Roman" w:eastAsia="Times New Roman" w:hAnsi="Times New Roman"/>
                <w:noProof/>
                <w:sz w:val="24"/>
                <w:szCs w:val="24"/>
              </w:rPr>
              <w:drawing>
                <wp:inline distT="0" distB="0" distL="0" distR="0" wp14:anchorId="15900CEF" wp14:editId="524CFC53">
                  <wp:extent cx="1847850" cy="1860550"/>
                  <wp:effectExtent l="0" t="0" r="0" b="6350"/>
                  <wp:docPr id="2" name="Picture 2" descr="graph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0" descr="graph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7850" cy="1860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shd w:val="clear" w:color="auto" w:fill="auto"/>
          </w:tcPr>
          <w:p w14:paraId="40E40D9A" w14:textId="77777777" w:rsidR="00857EA1" w:rsidRPr="00744C96" w:rsidRDefault="00857EA1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12</w:t>
            </w:r>
            <w:r w:rsidRPr="00744C96">
              <w:rPr>
                <w:rFonts w:eastAsia="Times New Roman"/>
                <w:sz w:val="24"/>
                <w:szCs w:val="24"/>
              </w:rPr>
              <w:t>. Which function has the greater rate of change?</w:t>
            </w:r>
          </w:p>
          <w:p w14:paraId="07EAA6B7" w14:textId="77777777" w:rsidR="00857EA1" w:rsidRPr="00744C96" w:rsidRDefault="00857EA1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</w:p>
          <w:p w14:paraId="500A5ED2" w14:textId="77777777" w:rsidR="00857EA1" w:rsidRPr="00744C96" w:rsidRDefault="00857EA1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 w:rsidRPr="00744C96">
              <w:rPr>
                <w:rFonts w:eastAsia="Times New Roman"/>
                <w:sz w:val="24"/>
                <w:szCs w:val="24"/>
              </w:rPr>
              <w:t>Function 1: y = 2x + 3</w:t>
            </w:r>
          </w:p>
          <w:p w14:paraId="38E47BCD" w14:textId="77777777" w:rsidR="00857EA1" w:rsidRPr="00744C96" w:rsidRDefault="00857EA1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 w:rsidRPr="00744C96">
              <w:rPr>
                <w:rFonts w:eastAsia="Times New Roman"/>
                <w:sz w:val="24"/>
                <w:szCs w:val="24"/>
              </w:rPr>
              <w:t>Function 2: (0, 4), (1, 8), (2, 12)</w:t>
            </w:r>
          </w:p>
          <w:p w14:paraId="306E3553" w14:textId="77777777" w:rsidR="00857EA1" w:rsidRPr="00744C96" w:rsidRDefault="00857EA1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</w:p>
        </w:tc>
      </w:tr>
      <w:tr w:rsidR="00857EA1" w14:paraId="026CC40C" w14:textId="77777777" w:rsidTr="009456A4">
        <w:trPr>
          <w:jc w:val="right"/>
        </w:trPr>
        <w:tc>
          <w:tcPr>
            <w:tcW w:w="0" w:type="auto"/>
            <w:shd w:val="clear" w:color="auto" w:fill="auto"/>
          </w:tcPr>
          <w:p w14:paraId="214BB62F" w14:textId="77777777" w:rsidR="00857EA1" w:rsidRPr="00744C96" w:rsidRDefault="00857EA1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</w:tcPr>
          <w:p w14:paraId="7098E1B8" w14:textId="77777777" w:rsidR="00857EA1" w:rsidRPr="00744C96" w:rsidRDefault="00857EA1" w:rsidP="009456A4">
            <w:pPr>
              <w:spacing w:line="240" w:lineRule="auto"/>
              <w:rPr>
                <w:rFonts w:eastAsia="Times New Roman"/>
              </w:rPr>
            </w:pPr>
          </w:p>
        </w:tc>
        <w:tc>
          <w:tcPr>
            <w:tcW w:w="0" w:type="auto"/>
            <w:shd w:val="clear" w:color="auto" w:fill="auto"/>
          </w:tcPr>
          <w:p w14:paraId="341835F9" w14:textId="77777777" w:rsidR="00857EA1" w:rsidRPr="00744C96" w:rsidRDefault="00857EA1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13</w:t>
            </w:r>
            <w:r>
              <w:rPr>
                <w:rFonts w:eastAsia="Times New Roman"/>
                <w:sz w:val="24"/>
                <w:szCs w:val="24"/>
              </w:rPr>
              <w:t>. The table to the right shows the distance (in meters) Runner A and Runner B ran at different time intervals. Which runner has a faster average speed from 20 to 31 seconds?</w:t>
            </w:r>
          </w:p>
        </w:tc>
        <w:tc>
          <w:tcPr>
            <w:tcW w:w="0" w:type="auto"/>
            <w:shd w:val="clear" w:color="auto" w:fill="auto"/>
          </w:tcPr>
          <w:p w14:paraId="1FDB5B1D" w14:textId="77777777" w:rsidR="00857EA1" w:rsidRDefault="00857EA1" w:rsidP="009456A4">
            <w:pPr>
              <w:spacing w:line="240" w:lineRule="auto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noProof/>
                <w:sz w:val="20"/>
                <w:szCs w:val="20"/>
              </w:rPr>
              <w:drawing>
                <wp:inline distT="0" distB="0" distL="0" distR="0" wp14:anchorId="6E78CB46" wp14:editId="2B1B3571">
                  <wp:extent cx="2279650" cy="793750"/>
                  <wp:effectExtent l="0" t="0" r="6350" b="635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9650" cy="793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D433037" w14:textId="77777777" w:rsidR="00857EA1" w:rsidRDefault="00857EA1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</w:p>
          <w:p w14:paraId="559D8F29" w14:textId="77777777" w:rsidR="00857EA1" w:rsidRDefault="00857EA1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</w:p>
          <w:p w14:paraId="188A084A" w14:textId="77777777" w:rsidR="00857EA1" w:rsidRDefault="00857EA1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</w:p>
        </w:tc>
      </w:tr>
    </w:tbl>
    <w:p w14:paraId="21A9A693" w14:textId="77777777" w:rsidR="00857EA1" w:rsidRDefault="00857EA1" w:rsidP="00857EA1">
      <w:pPr>
        <w:rPr>
          <w:rFonts w:ascii="Century Gothic" w:hAnsi="Century Gothic"/>
        </w:rPr>
      </w:pPr>
      <w:r>
        <w:rPr>
          <w:rFonts w:ascii="Arial" w:hAnsi="Arial" w:cs="Arial"/>
          <w:noProof/>
          <w:color w:val="1020D0"/>
          <w:sz w:val="20"/>
          <w:szCs w:val="20"/>
        </w:rPr>
        <w:drawing>
          <wp:anchor distT="0" distB="0" distL="114300" distR="114300" simplePos="0" relativeHeight="251666432" behindDoc="1" locked="0" layoutInCell="1" allowOverlap="1" wp14:anchorId="01162FF8" wp14:editId="4B3AE003">
            <wp:simplePos x="0" y="0"/>
            <wp:positionH relativeFrom="margin">
              <wp:align>right</wp:align>
            </wp:positionH>
            <wp:positionV relativeFrom="paragraph">
              <wp:posOffset>250043</wp:posOffset>
            </wp:positionV>
            <wp:extent cx="2363464" cy="2349305"/>
            <wp:effectExtent l="0" t="0" r="0" b="0"/>
            <wp:wrapNone/>
            <wp:docPr id="21" name="Picture 21" descr="http://tse1.mm.bing.net/th?&amp;id=OIP.M8cbb6b587e23b1ef07d6a11aab29fd0fH0&amp;w=300&amp;h=299&amp;c=0&amp;pid=1.9&amp;rs=0&amp;p=0">
              <a:hlinkClick xmlns:a="http://schemas.openxmlformats.org/drawingml/2006/main" r:id="rId1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http://tse1.mm.bing.net/th?&amp;id=OIP.M8cbb6b587e23b1ef07d6a11aab29fd0fH0&amp;w=300&amp;h=299&amp;c=0&amp;pid=1.9&amp;rs=0&amp;p=0">
                      <a:hlinkClick r:id="rId17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3464" cy="2349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4682150" w14:textId="77777777" w:rsidR="00857EA1" w:rsidRDefault="00857EA1" w:rsidP="00857EA1">
      <w:pPr>
        <w:rPr>
          <w:rFonts w:ascii="Century Gothic" w:eastAsia="Century Gothic" w:hAnsi="Century Gothic" w:cs="Century Gothic"/>
        </w:rPr>
      </w:pPr>
      <w:r>
        <w:rPr>
          <w:rFonts w:ascii="Century Gothic" w:eastAsia="Century Gothic" w:hAnsi="Century Gothic" w:cs="Century Gothic"/>
        </w:rPr>
        <w:t xml:space="preserve">14. </w:t>
      </w:r>
      <w:r w:rsidRPr="4E6F3DDB">
        <w:rPr>
          <w:rFonts w:ascii="Century Gothic" w:eastAsia="Century Gothic" w:hAnsi="Century Gothic" w:cs="Century Gothic"/>
        </w:rPr>
        <w:t xml:space="preserve"> Identify the slope and y-intercept of the</w:t>
      </w:r>
      <w:r w:rsidRPr="00857EA1">
        <w:rPr>
          <w:rFonts w:ascii="Century Gothic" w:eastAsia="Century Gothic" w:hAnsi="Century Gothic" w:cs="Century Gothic"/>
        </w:rPr>
        <w:t xml:space="preserve"> </w:t>
      </w:r>
      <w:r>
        <w:rPr>
          <w:rFonts w:ascii="Century Gothic" w:eastAsia="Century Gothic" w:hAnsi="Century Gothic" w:cs="Century Gothic"/>
        </w:rPr>
        <w:t>following then graph</w:t>
      </w:r>
    </w:p>
    <w:p w14:paraId="29D29E41" w14:textId="77777777" w:rsidR="00857EA1" w:rsidRPr="00857EA1" w:rsidRDefault="00857EA1" w:rsidP="00857EA1">
      <w:pPr>
        <w:rPr>
          <w:rFonts w:ascii="Century Gothic" w:eastAsia="Century Gothic" w:hAnsi="Century Gothic" w:cs="Century Gothic"/>
        </w:rPr>
      </w:pPr>
      <w:r w:rsidRPr="4E6F3DDB">
        <w:rPr>
          <w:rFonts w:ascii="Century Gothic" w:eastAsia="Century Gothic" w:hAnsi="Century Gothic" w:cs="Century Gothic"/>
        </w:rPr>
        <w:t xml:space="preserve"> y = 2x – 3       m =__________     b = ___________</w:t>
      </w:r>
    </w:p>
    <w:p w14:paraId="100DF331" w14:textId="77777777" w:rsidR="00857EA1" w:rsidRDefault="00857EA1" w:rsidP="00857EA1">
      <w:pPr>
        <w:ind w:left="-720"/>
        <w:rPr>
          <w:rFonts w:ascii="Century Gothic" w:hAnsi="Century Gothic"/>
        </w:rPr>
      </w:pPr>
    </w:p>
    <w:p w14:paraId="02374E89" w14:textId="77777777" w:rsidR="00857EA1" w:rsidRDefault="00857EA1" w:rsidP="00857EA1">
      <w:pPr>
        <w:ind w:left="-720"/>
        <w:rPr>
          <w:rFonts w:ascii="Century Gothic" w:hAnsi="Century Gothic"/>
        </w:rPr>
      </w:pPr>
    </w:p>
    <w:p w14:paraId="1ECC85EF" w14:textId="77777777" w:rsidR="00857EA1" w:rsidRDefault="00857EA1" w:rsidP="00857EA1">
      <w:pPr>
        <w:ind w:left="-720"/>
        <w:rPr>
          <w:rFonts w:ascii="Century Gothic" w:hAnsi="Century Gothic"/>
        </w:rPr>
      </w:pPr>
    </w:p>
    <w:p w14:paraId="273AE317" w14:textId="77777777" w:rsidR="00857EA1" w:rsidRDefault="00857EA1" w:rsidP="00857EA1">
      <w:pPr>
        <w:ind w:left="-720"/>
        <w:rPr>
          <w:rFonts w:ascii="Century Gothic" w:hAnsi="Century Gothic"/>
        </w:rPr>
      </w:pPr>
    </w:p>
    <w:p w14:paraId="1926BBDB" w14:textId="77777777" w:rsidR="00857EA1" w:rsidRDefault="00857EA1" w:rsidP="00857EA1">
      <w:pPr>
        <w:ind w:left="-720"/>
        <w:rPr>
          <w:rFonts w:ascii="Century Gothic" w:hAnsi="Century Gothic"/>
        </w:rPr>
      </w:pPr>
    </w:p>
    <w:p w14:paraId="7E017382" w14:textId="77777777" w:rsidR="00857EA1" w:rsidRDefault="00857EA1" w:rsidP="00857EA1">
      <w:pPr>
        <w:rPr>
          <w:rFonts w:ascii="Century Gothic" w:eastAsia="Century Gothic" w:hAnsi="Century Gothic" w:cs="Century Gothic"/>
        </w:rPr>
      </w:pPr>
      <w:r>
        <w:rPr>
          <w:rFonts w:ascii="Arial" w:hAnsi="Arial" w:cs="Arial"/>
          <w:noProof/>
          <w:color w:val="1020D0"/>
          <w:sz w:val="20"/>
          <w:szCs w:val="20"/>
        </w:rPr>
        <w:lastRenderedPageBreak/>
        <w:drawing>
          <wp:anchor distT="0" distB="0" distL="114300" distR="114300" simplePos="0" relativeHeight="251665408" behindDoc="1" locked="0" layoutInCell="1" allowOverlap="1" wp14:anchorId="2CB09F4B" wp14:editId="0EDBDB23">
            <wp:simplePos x="0" y="0"/>
            <wp:positionH relativeFrom="column">
              <wp:posOffset>1869782</wp:posOffset>
            </wp:positionH>
            <wp:positionV relativeFrom="paragraph">
              <wp:posOffset>-215558</wp:posOffset>
            </wp:positionV>
            <wp:extent cx="2861945" cy="2844800"/>
            <wp:effectExtent l="0" t="0" r="0" b="0"/>
            <wp:wrapNone/>
            <wp:docPr id="16" name="Picture 16" descr="http://tse1.mm.bing.net/th?&amp;id=OIP.M8cbb6b587e23b1ef07d6a11aab29fd0fH0&amp;w=300&amp;h=299&amp;c=0&amp;pid=1.9&amp;rs=0&amp;p=0">
              <a:hlinkClick xmlns:a="http://schemas.openxmlformats.org/drawingml/2006/main" r:id="rId1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http://tse1.mm.bing.net/th?&amp;id=OIP.M8cbb6b587e23b1ef07d6a11aab29fd0fH0&amp;w=300&amp;h=299&amp;c=0&amp;pid=1.9&amp;rs=0&amp;p=0">
                      <a:hlinkClick r:id="rId17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1945" cy="284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eastAsia="Century Gothic" w:hAnsi="Century Gothic" w:cs="Century Gothic"/>
        </w:rPr>
        <w:t>15</w:t>
      </w:r>
      <w:r w:rsidRPr="4E6F3DDB">
        <w:rPr>
          <w:rFonts w:ascii="Century Gothic" w:eastAsia="Century Gothic" w:hAnsi="Century Gothic" w:cs="Century Gothic"/>
        </w:rPr>
        <w:t xml:space="preserve">. Graph 2x – 4y &lt; 8 </w:t>
      </w:r>
    </w:p>
    <w:p w14:paraId="18B92FD9" w14:textId="77777777" w:rsidR="00857EA1" w:rsidRDefault="00857EA1" w:rsidP="00857EA1">
      <w:pPr>
        <w:ind w:left="-720"/>
        <w:rPr>
          <w:rFonts w:ascii="Century Gothic" w:hAnsi="Century Gothic"/>
        </w:rPr>
      </w:pPr>
    </w:p>
    <w:p w14:paraId="136D67C9" w14:textId="77777777" w:rsidR="00857EA1" w:rsidRDefault="00857EA1" w:rsidP="00857EA1">
      <w:pPr>
        <w:ind w:left="-720"/>
        <w:rPr>
          <w:rFonts w:ascii="Century Gothic" w:hAnsi="Century Gothic"/>
        </w:rPr>
      </w:pPr>
    </w:p>
    <w:p w14:paraId="6733363A" w14:textId="77777777" w:rsidR="00857EA1" w:rsidRDefault="00857EA1" w:rsidP="00857EA1">
      <w:pPr>
        <w:ind w:left="-720"/>
        <w:rPr>
          <w:rFonts w:ascii="Century Gothic" w:hAnsi="Century Gothic"/>
        </w:rPr>
      </w:pPr>
    </w:p>
    <w:p w14:paraId="32B42F5B" w14:textId="77777777" w:rsidR="00857EA1" w:rsidRDefault="00857EA1" w:rsidP="00857EA1">
      <w:pPr>
        <w:ind w:left="-720"/>
        <w:rPr>
          <w:rFonts w:ascii="Century Gothic" w:hAnsi="Century Gothic"/>
        </w:rPr>
      </w:pPr>
    </w:p>
    <w:p w14:paraId="45897932" w14:textId="77777777" w:rsidR="00857EA1" w:rsidRDefault="00857EA1" w:rsidP="00857EA1">
      <w:pPr>
        <w:ind w:left="-720"/>
        <w:rPr>
          <w:rFonts w:ascii="Century Gothic" w:hAnsi="Century Gothic"/>
        </w:rPr>
      </w:pPr>
    </w:p>
    <w:p w14:paraId="45FB436A" w14:textId="77777777" w:rsidR="00857EA1" w:rsidRDefault="00857EA1" w:rsidP="00857EA1">
      <w:pPr>
        <w:rPr>
          <w:rFonts w:ascii="Century Gothic" w:hAnsi="Century Gothic"/>
        </w:rPr>
      </w:pPr>
    </w:p>
    <w:p w14:paraId="53560197" w14:textId="77777777" w:rsidR="00857EA1" w:rsidRDefault="00857EA1" w:rsidP="00857EA1">
      <w:pPr>
        <w:rPr>
          <w:rFonts w:ascii="Century Gothic" w:hAnsi="Century Gothic"/>
        </w:rPr>
      </w:pPr>
    </w:p>
    <w:p w14:paraId="2587CDA8" w14:textId="77777777" w:rsidR="00857EA1" w:rsidRDefault="00857EA1" w:rsidP="00857EA1">
      <w:pPr>
        <w:rPr>
          <w:rFonts w:ascii="Century Gothic" w:hAnsi="Century Gothic"/>
        </w:rPr>
      </w:pPr>
    </w:p>
    <w:p w14:paraId="65E96AAA" w14:textId="77777777" w:rsidR="00857EA1" w:rsidRDefault="00857EA1" w:rsidP="00857EA1">
      <w:pPr>
        <w:rPr>
          <w:rFonts w:ascii="Century Gothic" w:hAnsi="Century Gothic"/>
        </w:rPr>
      </w:pPr>
    </w:p>
    <w:p w14:paraId="46ADE448" w14:textId="77777777" w:rsidR="00857EA1" w:rsidRDefault="00857EA1" w:rsidP="00857EA1">
      <w:pPr>
        <w:rPr>
          <w:rFonts w:ascii="Century Gothic" w:hAnsi="Century Gothic"/>
        </w:rPr>
      </w:pPr>
      <w:r>
        <w:rPr>
          <w:rFonts w:ascii="Century Gothic" w:eastAsia="Century Gothic" w:hAnsi="Century Gothic" w:cs="Century Gothic"/>
        </w:rPr>
        <w:t>16</w:t>
      </w:r>
      <w:r w:rsidRPr="4E6F3DDB">
        <w:rPr>
          <w:rFonts w:ascii="Century Gothic" w:eastAsia="Century Gothic" w:hAnsi="Century Gothic" w:cs="Century Gothic"/>
        </w:rPr>
        <w:t>. Find the slope for the following 2 point (2, 4) and (5, 7)</w:t>
      </w:r>
    </w:p>
    <w:p w14:paraId="181B86E9" w14:textId="77777777" w:rsidR="00857EA1" w:rsidRDefault="00857EA1" w:rsidP="00857EA1">
      <w:pPr>
        <w:rPr>
          <w:rFonts w:ascii="Century Gothic" w:hAnsi="Century Gothic"/>
        </w:rPr>
      </w:pPr>
    </w:p>
    <w:p w14:paraId="73134992" w14:textId="77777777" w:rsidR="00857EA1" w:rsidRDefault="00857EA1" w:rsidP="00857EA1">
      <w:pPr>
        <w:rPr>
          <w:rFonts w:ascii="Century Gothic" w:hAnsi="Century Gothic"/>
        </w:rPr>
      </w:pPr>
    </w:p>
    <w:p w14:paraId="45FA5755" w14:textId="77777777" w:rsidR="00857EA1" w:rsidRDefault="00857EA1" w:rsidP="00857EA1">
      <w:pPr>
        <w:rPr>
          <w:rFonts w:ascii="Century Gothic" w:hAnsi="Century Gothic"/>
        </w:rPr>
      </w:pPr>
    </w:p>
    <w:p w14:paraId="2FF523EF" w14:textId="77777777" w:rsidR="00857EA1" w:rsidRDefault="00857EA1" w:rsidP="00857EA1">
      <w:pPr>
        <w:rPr>
          <w:rFonts w:ascii="Century Gothic" w:hAnsi="Century Gothic"/>
        </w:rPr>
      </w:pPr>
    </w:p>
    <w:p w14:paraId="6A70494F" w14:textId="77777777" w:rsidR="00857EA1" w:rsidRDefault="00857EA1" w:rsidP="00857EA1">
      <w:pPr>
        <w:rPr>
          <w:rFonts w:ascii="Century Gothic" w:hAnsi="Century Gothic"/>
        </w:rPr>
      </w:pPr>
      <w:r>
        <w:rPr>
          <w:rFonts w:ascii="Century Gothic" w:eastAsia="Century Gothic" w:hAnsi="Century Gothic" w:cs="Century Gothic"/>
        </w:rPr>
        <w:t>17</w:t>
      </w:r>
      <w:bookmarkStart w:id="0" w:name="_GoBack"/>
      <w:bookmarkEnd w:id="0"/>
      <w:r w:rsidRPr="4E6F3DDB">
        <w:rPr>
          <w:rFonts w:ascii="Century Gothic" w:eastAsia="Century Gothic" w:hAnsi="Century Gothic" w:cs="Century Gothic"/>
        </w:rPr>
        <w:t xml:space="preserve">. Write the equation of the line going through the point (-2, 4) and (3, -2) </w:t>
      </w:r>
    </w:p>
    <w:p w14:paraId="70B95275" w14:textId="77777777" w:rsidR="00857EA1" w:rsidRDefault="00857EA1" w:rsidP="00857EA1">
      <w:pPr>
        <w:rPr>
          <w:rFonts w:ascii="Century Gothic" w:hAnsi="Century Gothic"/>
        </w:rPr>
      </w:pPr>
    </w:p>
    <w:p w14:paraId="109D4EE3" w14:textId="77777777" w:rsidR="00857EA1" w:rsidRDefault="00857EA1"/>
    <w:sectPr w:rsidR="00857EA1" w:rsidSect="00857EA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7EA1"/>
    <w:rsid w:val="002A4EB9"/>
    <w:rsid w:val="00637D97"/>
    <w:rsid w:val="00857E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  <o:rules v:ext="edit">
        <o:r id="V:Rule1" type="connector" idref="#AutoShape 33"/>
        <o:r id="V:Rule2" type="connector" idref="#AutoShape 34"/>
        <o:r id="V:Rule3" type="connector" idref="#AutoShape 37"/>
        <o:r id="V:Rule4" type="connector" idref="#AutoShape 30"/>
      </o:rules>
    </o:shapelayout>
  </w:shapeDefaults>
  <w:decimalSymbol w:val="."/>
  <w:listSeparator w:val=","/>
  <w14:docId w14:val="7CB8D09D"/>
  <w15:chartTrackingRefBased/>
  <w15:docId w15:val="{0685A102-2FBB-47AF-AFA6-5FB38FB946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png"/><Relationship Id="rId18" Type="http://schemas.openxmlformats.org/officeDocument/2006/relationships/image" Target="media/image10.jpeg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hyperlink" Target="http://www.bing.com/images/search?q=quadrant+plane&amp;view=detailv2&amp;&amp;id=620DFBE0025D65E653B244A8C2B0D69BF048B507&amp;selectedIndex=162&amp;ccid=jLtrWH4j&amp;simid=608014920123682033&amp;thid=OIP.M8cbb6b587e23b1ef07d6a11aab29fd0fH0" TargetMode="External"/><Relationship Id="rId2" Type="http://schemas.openxmlformats.org/officeDocument/2006/relationships/settings" Target="settings.xml"/><Relationship Id="rId16" Type="http://schemas.openxmlformats.org/officeDocument/2006/relationships/image" Target="media/image9.png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5" Type="http://schemas.openxmlformats.org/officeDocument/2006/relationships/image" Target="media/image8.png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259</Words>
  <Characters>1480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7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chel Taylor</dc:creator>
  <cp:keywords/>
  <dc:description/>
  <cp:lastModifiedBy>Rachel Taylor</cp:lastModifiedBy>
  <cp:revision>1</cp:revision>
  <dcterms:created xsi:type="dcterms:W3CDTF">2017-12-07T13:01:00Z</dcterms:created>
  <dcterms:modified xsi:type="dcterms:W3CDTF">2017-12-07T13:10:00Z</dcterms:modified>
</cp:coreProperties>
</file>